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75" r:id="rId4"/>
    <p:sldId id="276" r:id="rId5"/>
    <p:sldId id="309" r:id="rId6"/>
    <p:sldId id="277" r:id="rId7"/>
    <p:sldId id="278" r:id="rId8"/>
    <p:sldId id="327" r:id="rId9"/>
    <p:sldId id="328" r:id="rId10"/>
    <p:sldId id="279" r:id="rId11"/>
    <p:sldId id="280" r:id="rId12"/>
    <p:sldId id="310" r:id="rId13"/>
    <p:sldId id="326" r:id="rId14"/>
    <p:sldId id="311" r:id="rId15"/>
    <p:sldId id="314" r:id="rId16"/>
    <p:sldId id="312" r:id="rId17"/>
    <p:sldId id="313" r:id="rId18"/>
    <p:sldId id="316" r:id="rId19"/>
    <p:sldId id="317" r:id="rId20"/>
    <p:sldId id="315" r:id="rId21"/>
    <p:sldId id="318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319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35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474892-1CDE-4575-87CF-9940B23096D1}" type="datetimeFigureOut">
              <a:rPr lang="en-US" smtClean="0"/>
              <a:t>11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A9D0E-740C-44EA-9972-AEA63343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22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9A05F6-872B-45EA-BFD4-BDE638B3EF6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746DA-A380-4DA9-BCC2-E918FADC0DF0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878FC-45E1-4DF1-8302-A6F0F9329C5F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9F292-D1E0-421C-9963-12E56ADCD87F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5CAA6-CFFE-4165-BF9D-73DBF4BADB48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6B12A-D13A-42DD-8333-67FCED67E309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00190-FEEB-4903-B0D6-DBC233D63D56}" type="datetime1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1016F-B7F8-44FE-BF13-CC24ACB44005}" type="datetime1">
              <a:rPr lang="en-US" smtClean="0"/>
              <a:t>11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03963-4E58-489C-9B8E-D88046612FA0}" type="datetime1">
              <a:rPr lang="en-US" smtClean="0"/>
              <a:t>11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9CCF4-3108-4A8E-B300-8401982505C4}" type="datetime1">
              <a:rPr lang="en-US" smtClean="0"/>
              <a:t>11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CF7EE-90F5-4A78-8626-A20472F97D9E}" type="datetime1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EDAE1-1383-4A32-8398-5C4679D32227}" type="datetime1">
              <a:rPr lang="en-US" smtClean="0"/>
              <a:t>1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6040576-B65A-498A-A54C-84EB458E504C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hyperlink" Target="PQRST.CIR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MODELE SP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Notițe</a:t>
            </a:r>
            <a:r>
              <a:rPr lang="ro-RO">
                <a:latin typeface="UT Sans" panose="00000500000000000000" pitchFamily="50" charset="0"/>
              </a:rPr>
              <a:t> de curs – Cursul nr. </a:t>
            </a:r>
            <a:r>
              <a:rPr lang="en-US">
                <a:latin typeface="UT Sans" panose="00000500000000000000" pitchFamily="50" charset="0"/>
              </a:rPr>
              <a:t>3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nf. dr. ing. Gheorghe PANĂ</a:t>
            </a:r>
          </a:p>
          <a:p>
            <a:r>
              <a:rPr lang="ro-RO" sz="1800">
                <a:latin typeface="UT Sans" panose="00000500000000000000" pitchFamily="50" charset="0"/>
              </a:rPr>
              <a:t>gheorghe.pana</a:t>
            </a:r>
            <a:r>
              <a:rPr lang="en-US" sz="1800">
                <a:latin typeface="UT Sans" panose="00000500000000000000" pitchFamily="50" charset="0"/>
              </a:rPr>
              <a:t>@unitbv.ro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034AC66-2AF5-4EB2-B02A-8FAD96BAA5F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8081A896-0AE6-4EB5-B892-C31161CCF0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216C7DDB-FB4B-4142-8F3F-292C29E33B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316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6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l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I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(la t=0) a curentului </a:t>
            </a:r>
            <a:r>
              <a:rPr lang="fr-FR" sz="1900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fr-FR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care trece prin bobină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 I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7425CBE-1EA1-491B-AA60-33CB63F62349}" type="datetime1">
              <a:rPr lang="en-US" smtClean="0"/>
              <a:t>11/4/2019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3ABF43-6384-4F12-9886-5AF522D81F5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7894" name="Picture 2" descr="2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76400"/>
            <a:ext cx="34067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4658" y="1842897"/>
            <a:ext cx="2438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581400"/>
            <a:ext cx="60198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8920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Surse de polarizare şi de semnal independent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07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2126C94-6042-4014-B190-DB2273F893B8}" type="datetime1">
              <a:rPr lang="en-US" smtClean="0"/>
              <a:t>11/4/2019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A23F4E3-EE8D-4D57-B342-8BA58E655A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8918" name="Picture 2" descr="2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4876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793875"/>
            <a:ext cx="40526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91754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ursele independente sunt folosite pentru a descrie polarizările şi semnalele din cele trei moduri de analiză în SPICE: de c.c. (DC), tranzitorie (în domeniul timp) şi de semnal mic de c.a. (AC);</a:t>
            </a:r>
          </a:p>
          <a:p>
            <a:r>
              <a:rPr lang="ro-RO" i="1">
                <a:latin typeface="UT Sans" panose="00000500000000000000" pitchFamily="50" charset="0"/>
              </a:rPr>
              <a:t>modul_c.a. </a:t>
            </a:r>
            <a:r>
              <a:rPr lang="ro-RO">
                <a:latin typeface="UT Sans" panose="00000500000000000000" pitchFamily="50" charset="0"/>
              </a:rPr>
              <a:t>şi </a:t>
            </a:r>
            <a:r>
              <a:rPr lang="ro-RO" i="1">
                <a:latin typeface="UT Sans" panose="00000500000000000000" pitchFamily="50" charset="0"/>
              </a:rPr>
              <a:t>fază_c.a.</a:t>
            </a:r>
            <a:r>
              <a:rPr lang="ro-RO">
                <a:latin typeface="UT Sans" panose="00000500000000000000" pitchFamily="50" charset="0"/>
              </a:rPr>
              <a:t> reprezintă amplitudinea şi faza (în grade) ale unei tensiuni sau ale unui curent de semnal mic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A3F9B-91EA-4BB1-B45A-5945BD8A0B3E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" y="4572000"/>
            <a:ext cx="8153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</p:txBody>
      </p:sp>
    </p:spTree>
    <p:extLst>
      <p:ext uri="{BB962C8B-B14F-4D97-AF65-F5344CB8AC3E}">
        <p14:creationId xmlns:p14="http://schemas.microsoft.com/office/powerpoint/2010/main" val="2817676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naliza de semnal mare în domeniul timp SPICE oferă 5 tipuri de semnale dependente de timp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Impuls (PULSE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Exponențial (EXPonenti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inusoidal (SINusoid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Formă de undă aproximată prin segmente de dreaptă (PWL - PieceWise Linear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emnal sinusoidal modulat în frecvență cu un alt semnal sinusoidal 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ro-RO" sz="1800">
                <a:latin typeface="UT Sans" panose="00000500000000000000" pitchFamily="50" charset="0"/>
              </a:rPr>
              <a:t>(SFFM – Single-Frequency Frequency-Modulated)</a:t>
            </a:r>
          </a:p>
          <a:p>
            <a:r>
              <a:rPr lang="ro-RO">
                <a:latin typeface="UT Sans" panose="00000500000000000000" pitchFamily="50" charset="0"/>
              </a:rPr>
              <a:t>Într-o declarație de sursă specificați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RAN_funcție</a:t>
            </a:r>
            <a:r>
              <a:rPr lang="ro-RO">
                <a:latin typeface="UT Sans" panose="00000500000000000000" pitchFamily="50" charset="0"/>
              </a:rPr>
              <a:t> conține un cuvânt cheie care specifică una din cele 5 funcții şi un set de parametr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15B48-306F-4120-B7D9-A6AD7DFA7F91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473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impuls - PULS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ULS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 V2  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D   TR   TF   PW   PER)</a:t>
            </a: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CB7E1-EE63-4314-8E9D-06D6C97DCEC7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2" descr="2-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484437"/>
            <a:ext cx="5105400" cy="368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62600" y="3302675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ul de întârzi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R=timpul de creşt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F=timpul de căd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W=durata palierului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R=perioada [s] 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0428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exponențială - EX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XP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V2  &lt;TD1  TAU1  TD2  &lt;TAU2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F5FA7-702D-4782-9158-EB2951DC516A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2" descr="2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57400"/>
            <a:ext cx="81851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4953000"/>
            <a:ext cx="84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a impulsului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1=timpul de întârziere la creştere [s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1=constanta de timp la creştere [s] (valoarea implicită 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2=timpul de întârziere la descreştere [s] (valoarea implicită TD1+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2=constanta de timp la descreştere [s] (valoarea implicită TPAS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3590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- S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O  VA  &lt;F  &lt;TD  &lt;DF  &lt;THETA&gt;&gt;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2F568-DB91-4453-B7F8-4A52922BC572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1" descr="2-7ver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7850" y="2066073"/>
            <a:ext cx="52883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02752" y="5027474"/>
            <a:ext cx="55384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valoarea de offset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=frecvența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 de întârziere [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F=factor de amortizare [1/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HETA=faza (valoarea implicită =0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3449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modulată în frecvență cu un alt semnal sinusoidal - SFF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FFM</a:t>
            </a:r>
            <a:r>
              <a:rPr lang="ro-RO">
                <a:solidFill>
                  <a:srgbClr val="0070C0"/>
                </a:solidFill>
              </a:rPr>
              <a:t> (</a:t>
            </a:r>
            <a:r>
              <a:rPr lang="fr-FR">
                <a:solidFill>
                  <a:srgbClr val="0070C0"/>
                </a:solidFill>
              </a:rPr>
              <a:t>VO  VA  &lt;FP &lt;IMOD &lt;FS&gt;&gt;&gt;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2D354-67D4-45B6-A69D-FFF9247F0E55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6945"/>
            <a:ext cx="6120765" cy="2345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732" y="2599222"/>
            <a:ext cx="2185988" cy="160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6641" y="4935855"/>
            <a:ext cx="7090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componenta continuă (offset)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P=frecvența purtătoare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IMOD=indicele de modulație [-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S=frecvența modulatoare [Hz] (valoarea implicită =1/TSTOP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411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lorile predefinite se folosesc pentru parametrii care nu au fost încă specificați şi sunt legate de mărimile </a:t>
            </a:r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şi </a:t>
            </a:r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din analiza tranzitorie: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= rezoluția în timp a formelor de undă (pasul analizei în timp – Maximum step size)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= sfârşitul intervalului de timp pentru care se face simularea (Run to tim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1620F-5012-4CA1-BD99-4B16ABDD49AE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270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 – modulația în amplitudi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M = Frequency Modulation (modulație în frecvență)</a:t>
            </a:r>
          </a:p>
          <a:p>
            <a:r>
              <a:rPr lang="ro-RO">
                <a:latin typeface="UT Sans" panose="00000500000000000000" pitchFamily="50" charset="0"/>
              </a:rPr>
              <a:t>AM = Amplitude Modulation (modulație în amplitudin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95A91-04D8-4A85-8E00-7065510B0500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5512"/>
            <a:ext cx="9063270" cy="304428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733800" y="6019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emnal AM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978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obleme trata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1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Descrierea elementelor de circuit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2 terminale:</a:t>
            </a:r>
            <a:endParaRPr lang="en-US">
              <a:latin typeface="UT Sans" panose="00000500000000000000" pitchFamily="50" charset="0"/>
            </a:endParaRPr>
          </a:p>
          <a:p>
            <a:pPr lvl="2"/>
            <a:r>
              <a:rPr lang="en-US">
                <a:latin typeface="UT Sans" panose="00000500000000000000" pitchFamily="50" charset="0"/>
              </a:rPr>
              <a:t>re</a:t>
            </a:r>
            <a:r>
              <a:rPr lang="ro-RO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istoare</a:t>
            </a:r>
            <a:r>
              <a:rPr lang="ro-RO">
                <a:latin typeface="UT Sans" panose="00000500000000000000" pitchFamily="50" charset="0"/>
              </a:rPr>
              <a:t> R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Condensatoare, C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, L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tensiune V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curent, I, 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Diode, D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mai mult de 2 terminale: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 cuplate, TX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ranzistor bipolar, Q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J, J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MOS, M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5D5D9A-FE0B-4973-A204-63E4C7ED8140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2DE34-B755-4A37-8CFA-FF9F579FA5F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8030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aproximată prin segmente de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dreaptă - PWL 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WL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1  V1  &lt;t2  V2  &lt;t3  V3…&gt;&gt;)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emnalul descris de PWL este format din segmente de dreaptă care conectează punctele de coordonate (t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r>
              <a:rPr lang="ro-RO">
                <a:latin typeface="UT Sans" panose="00000500000000000000" pitchFamily="50" charset="0"/>
              </a:rPr>
              <a:t>Exemplu de semnal asemănător  cu cel cules de un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ectrocardiograf (</a:t>
            </a:r>
            <a:r>
              <a:rPr lang="ro-RO">
                <a:latin typeface="UT Sans" panose="00000500000000000000" pitchFamily="50" charset="0"/>
                <a:hlinkClick r:id="rId2" action="ppaction://hlinkfile"/>
              </a:rPr>
              <a:t>semnal PQRS</a:t>
            </a:r>
            <a:r>
              <a:rPr lang="en-US">
                <a:latin typeface="UT Sans" panose="00000500000000000000" pitchFamily="50" charset="0"/>
                <a:hlinkClick r:id="rId2" action="ppaction://hlinkfile"/>
              </a:rPr>
              <a:t>T</a:t>
            </a:r>
            <a:r>
              <a:rPr lang="ro-RO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C15F6-C0DB-4496-92EB-B14E846E00B7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29955"/>
            <a:ext cx="6781800" cy="264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314825"/>
            <a:ext cx="22193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6054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sinusoidal </a:t>
            </a:r>
            <a:r>
              <a:rPr lang="ro-RO">
                <a:latin typeface="UT Sans" panose="00000500000000000000" pitchFamily="50" charset="0"/>
              </a:rPr>
              <a:t>(VSIN şi ISIN) utilizate la analiza în timp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: alți parametri în afară de offset (VOFF), amplitudine (VAMPL) și frecvență (FREQ) se găsesc dând dublu clic pe simbolul surse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(la descrierea grafică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A8E40E-38A4-481C-90E6-4675BBCF5BE5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8724" y="2438400"/>
            <a:ext cx="414655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0597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alternativ</a:t>
            </a:r>
            <a:r>
              <a:rPr lang="ro-RO">
                <a:latin typeface="UT Sans" panose="00000500000000000000" pitchFamily="50" charset="0"/>
              </a:rPr>
              <a:t>, utilizate la analiz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în frecvență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400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e: domeniul de variație a frecvenței semnalului generat se specifică la definirea parametrilor pentru analiza în frecvență.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B85925-7C03-4C6B-B657-4CC0B8AC462C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2933" y="2514600"/>
            <a:ext cx="3784067" cy="198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510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41D487D-7B1D-49DC-96D7-CC047B8EFCE0}" type="datetime1">
              <a:rPr lang="en-US" smtClean="0"/>
              <a:t>11/4/2019</a:t>
            </a:fld>
            <a:endParaRPr lang="en-US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0C29084-1350-4B1E-BF75-B8FC3EB4C46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>
                <a:solidFill>
                  <a:schemeClr val="tx2"/>
                </a:solidFill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solidFill>
                  <a:schemeClr val="tx2"/>
                </a:solidFill>
                <a:latin typeface="UT Sans" panose="00000500000000000000" pitchFamily="50" charset="0"/>
              </a:rPr>
            </a:br>
            <a:r>
              <a:rPr lang="ro-RO" sz="2800">
                <a:solidFill>
                  <a:schemeClr val="tx2"/>
                </a:solidFill>
                <a:latin typeface="UT Sans" panose="00000500000000000000" pitchFamily="50" charset="0"/>
              </a:rPr>
              <a:t>DIODE</a:t>
            </a:r>
            <a:endParaRPr lang="en-US" sz="2800" kern="0" dirty="0">
              <a:solidFill>
                <a:schemeClr val="tx2"/>
              </a:solidFill>
              <a:latin typeface="UT Sans" panose="00000500000000000000" pitchFamily="50" charset="0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447800"/>
            <a:ext cx="8229600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ro-RO" sz="2400" b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D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</a:t>
            </a:r>
            <a:r>
              <a:rPr lang="ro-RO" sz="2400" i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+   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-   MODEL_nume</a:t>
            </a: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sz="2000" kern="0">
                <a:solidFill>
                  <a:srgbClr val="0070C0"/>
                </a:solidFill>
                <a:latin typeface="UT Sans" panose="00000500000000000000" pitchFamily="50" charset="0"/>
              </a:rPr>
              <a:t>Observații</a:t>
            </a:r>
            <a:r>
              <a:rPr lang="ro-RO" sz="2000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	Numele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modelului (</a:t>
            </a:r>
            <a:r>
              <a:rPr lang="ro-RO" i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) se poate specifica </a:t>
            </a: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prin declarațiil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LIB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kern="0" dirty="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1990" name="Date Placeholder 3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400"/>
          </a:p>
        </p:txBody>
      </p:sp>
      <p:pic>
        <p:nvPicPr>
          <p:cNvPr id="41991" name="Picture 2" descr="dio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524000"/>
            <a:ext cx="329723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4337" y="2048392"/>
            <a:ext cx="3012863" cy="131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>
          <a:xfrm>
            <a:off x="2209800" y="3965575"/>
            <a:ext cx="4724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77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IOD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300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diodă</a:t>
            </a:r>
            <a:endParaRPr lang="en-US" sz="28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277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A7CDDED-F59D-4A44-A739-11E4755A0D35}" type="datetime1">
              <a:rPr lang="en-US" smtClean="0"/>
              <a:t>11/4/2019</a:t>
            </a:fld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6896A6-630C-44CC-A637-1E12DBDF727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530877"/>
              </p:ext>
            </p:extLst>
          </p:nvPr>
        </p:nvGraphicFramePr>
        <p:xfrm>
          <a:off x="1066800" y="2432586"/>
          <a:ext cx="7098428" cy="381581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01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5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paraz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nergia de activ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.1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la 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39095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200">
                <a:latin typeface="UT Sans" panose="00000500000000000000" pitchFamily="50" charset="0"/>
              </a:rPr>
              <a:t>cu mai mult de dou</a:t>
            </a:r>
            <a:r>
              <a:rPr lang="ro-RO" sz="3200">
                <a:latin typeface="UT Sans" panose="00000500000000000000" pitchFamily="50" charset="0"/>
              </a:rPr>
              <a:t>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4403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mai mult de 2 terminale: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Bobine cuplate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bipolare</a:t>
            </a:r>
            <a:r>
              <a:rPr lang="en-US" sz="2400">
                <a:latin typeface="UT Sans" panose="00000500000000000000" pitchFamily="50" charset="0"/>
              </a:rPr>
              <a:t> (TB)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cu </a:t>
            </a:r>
            <a:r>
              <a:rPr lang="en-US" sz="2400">
                <a:latin typeface="UT Sans" panose="00000500000000000000" pitchFamily="50" charset="0"/>
              </a:rPr>
              <a:t>poart</a:t>
            </a:r>
            <a:r>
              <a:rPr lang="ro-RO" sz="2400">
                <a:latin typeface="UT Sans" panose="00000500000000000000" pitchFamily="50" charset="0"/>
              </a:rPr>
              <a:t>ă joncțiun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(TEC-J)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metal-oxid-semiconductor (TEC-MOS)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379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8B70F2E-0DC9-45A7-B3A5-E203B596A126}" type="datetime1">
              <a:rPr lang="en-US" smtClean="0"/>
              <a:t>11/4/2019</a:t>
            </a:fld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9FDD15-8A48-4F1F-BF49-9E8134EA56E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045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608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	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endParaRPr lang="ro-RO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Bobinele 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1 şi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2 trebuie să fie definite anterior în fişierul de intrare.</a:t>
            </a: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oeficientul de cuplaj 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trebuie să fie: 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0&lt;</a:t>
            </a:r>
            <a:r>
              <a:rPr lang="en-US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&lt;1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La desenarea în Capture, k=1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481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CCFAD1-18E1-4664-8AB5-F6422E769CAA}" type="datetime1">
              <a:rPr lang="en-US" smtClean="0"/>
              <a:t>11/4/2019</a:t>
            </a:fld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DE2F70-B870-4285-BA6C-30AF6AAF433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46086" name="Picture 8" descr="2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24000"/>
            <a:ext cx="22860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958975"/>
            <a:ext cx="30480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733800"/>
            <a:ext cx="6172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487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71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1</a:t>
            </a:r>
            <a:r>
              <a:rPr lang="en-US" sz="2400">
                <a:latin typeface="UT Sans" panose="00000500000000000000" pitchFamily="50" charset="0"/>
              </a:rPr>
              <a:t>: transformatorul din structura unui redresor</a:t>
            </a:r>
            <a:r>
              <a:rPr lang="ro-RO" sz="2400">
                <a:latin typeface="UT Sans" panose="00000500000000000000" pitchFamily="50" charset="0"/>
              </a:rPr>
              <a:t> monofazat monoalternanță:</a:t>
            </a: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UT Sans" panose="00000500000000000000" pitchFamily="50" charset="0"/>
              </a:rPr>
              <a:t>					</a:t>
            </a: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UT Sans" panose="00000500000000000000" pitchFamily="50" charset="0"/>
              </a:rPr>
              <a:t>Descrierea transformatorului: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1		2	0	100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2		3	0	1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K1		L1	L2	0.99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04C5CA8-2AF1-4E56-9F13-E32CF9F80FC7}" type="datetime1">
              <a:rPr lang="en-US" smtClean="0"/>
              <a:t>11/4/2019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C64140-5592-4936-8F0D-47D3D8DDB26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2756871"/>
            <a:ext cx="4143375" cy="173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6542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Q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C   nB   nE   &lt;nS&gt;   MODEL_nume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4BC8E68-C319-4683-A609-72E8670E006B}" type="datetime1">
              <a:rPr lang="en-US" smtClean="0"/>
              <a:t>11/4/2019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061B8BB-1452-4C5E-83C0-355A35710CC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8134" name="Picture 8" descr="3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76400"/>
            <a:ext cx="38671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133600"/>
            <a:ext cx="37512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676400" y="4038600"/>
            <a:ext cx="59436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3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 rtlCol="0"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</a:t>
            </a:r>
            <a:endParaRPr lang="en-US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78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2A77B6D-3F08-4455-AA94-33090A250F7D}" type="datetime1">
              <a:rPr lang="en-US" smtClean="0"/>
              <a:t>11/4/2019</a:t>
            </a:fld>
            <a:endParaRPr lang="en-US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AC3295-A60B-4BDC-BCEA-8284D448B38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352661"/>
              </p:ext>
            </p:extLst>
          </p:nvPr>
        </p:nvGraphicFramePr>
        <p:xfrm>
          <a:off x="304800" y="2543530"/>
          <a:ext cx="8534400" cy="362867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1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1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direc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inve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colec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emi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baz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1818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 cu </a:t>
            </a:r>
            <a:r>
              <a:rPr lang="ro-RO" sz="3200">
                <a:latin typeface="UT Sans" panose="00000500000000000000" pitchFamily="50" charset="0"/>
              </a:rPr>
              <a:t>dou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337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două terminale: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zistoar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ndensatoar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Bobin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tensiune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curent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ode (neliniar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DCDA54-C59D-4608-A035-594911BDEC00}" type="datetime1">
              <a:rPr lang="en-US" smtClean="0"/>
              <a:t>11/4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6A7072-D33F-443C-B055-9723BBAB7A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21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50177" name="Content Placeholder 2"/>
          <p:cNvSpPr>
            <a:spLocks noGrp="1"/>
          </p:cNvSpPr>
          <p:nvPr>
            <p:ph idx="1"/>
          </p:nvPr>
        </p:nvSpPr>
        <p:spPr>
          <a:xfrm>
            <a:off x="457200" y="1764589"/>
            <a:ext cx="8229600" cy="457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 </a:t>
            </a:r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(continuare)</a:t>
            </a:r>
          </a:p>
        </p:txBody>
      </p:sp>
      <p:sp>
        <p:nvSpPr>
          <p:cNvPr id="3891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C9B63AB-D8EB-4E76-8252-C25A5870FDC1}" type="datetime1">
              <a:rPr lang="en-US" smtClean="0"/>
              <a:t>11/4/2019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C475B85-611C-47A3-ABB3-D130B4CE846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092207"/>
              </p:ext>
            </p:extLst>
          </p:nvPr>
        </p:nvGraphicFramePr>
        <p:xfrm>
          <a:off x="304800" y="2462378"/>
          <a:ext cx="8610600" cy="3481222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6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4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8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E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C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5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C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12585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TRANZISTOARE BIPOL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latin typeface="UT Sans" panose="00000500000000000000" pitchFamily="50" charset="0"/>
              </a:rPr>
              <a:t>Exemplul 2:</a:t>
            </a:r>
            <a:r>
              <a:rPr lang="en-US">
                <a:latin typeface="UT Sans" panose="00000500000000000000" pitchFamily="50" charset="0"/>
              </a:rPr>
              <a:t> amplificator de semnal mic cu tranzistor npn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01328-7E65-4913-A203-6C2DD8E83A87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362200"/>
            <a:ext cx="4191000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4191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Descrierea tranzistorului TB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TBN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model     TBN     NPN(IS=1E-15  BF=150)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2900" indent="-342900">
              <a:buFont typeface="+mj-lt"/>
              <a:buAutoNum type="arabicPeriod" startAt="2"/>
              <a:defRPr/>
            </a:pPr>
            <a:r>
              <a:rPr lang="ro-RO">
                <a:latin typeface="UT Sans" panose="00000500000000000000" pitchFamily="50" charset="0"/>
              </a:rPr>
              <a:t>sau utilizând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</a:t>
            </a:r>
            <a:r>
              <a:rPr lang="en-US">
                <a:latin typeface="UT Sans" panose="00000500000000000000" pitchFamily="50" charset="0"/>
              </a:rPr>
              <a:t>Q2N2222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</a:p>
        </p:txBody>
      </p:sp>
    </p:spTree>
    <p:extLst>
      <p:ext uri="{BB962C8B-B14F-4D97-AF65-F5344CB8AC3E}">
        <p14:creationId xmlns:p14="http://schemas.microsoft.com/office/powerpoint/2010/main" val="3298317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Determinarea PSF-ului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la TB</a:t>
            </a:r>
            <a:endParaRPr lang="en-US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Cazul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1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– 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model simplu de tranzistor, cazul 2 – model industrial </a:t>
            </a:r>
            <a:r>
              <a:rPr lang="ro-RO" sz="1600">
                <a:solidFill>
                  <a:srgbClr val="002060"/>
                </a:solidFill>
                <a:latin typeface="UT Sans" panose="00000500000000000000" pitchFamily="50" charset="0"/>
              </a:rPr>
              <a:t>(2N2222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determinarea PSF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descrierea circuitului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1	6	2	100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2	2	0	12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3	4	0	470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4	6	3	5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Q1	3	2	4	TBN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model TBN NPN(IS=1E-15  BF=150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Q1	3	2	4	Q2N222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Vcc	6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PRINT DC V(2,4) V(3,4) IB(Q1) IC(Q1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9F8CEF5-FD39-4580-814C-BDCC4C05F7EF}" type="datetime1">
              <a:rPr lang="en-US" smtClean="0"/>
              <a:t>11/4/2019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D7D5382-41E6-4FD9-94C8-A9EF062C610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4495800" y="5723782"/>
            <a:ext cx="4309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UT Sans" panose="00000500000000000000" pitchFamily="50" charset="0"/>
              </a:rPr>
              <a:t>Observa</a:t>
            </a:r>
            <a:r>
              <a:rPr lang="ro-RO" sz="1600">
                <a:solidFill>
                  <a:srgbClr val="FF0000"/>
                </a:solidFill>
                <a:latin typeface="UT Sans" panose="00000500000000000000" pitchFamily="50" charset="0"/>
              </a:rPr>
              <a:t>ții: s-a considerat numai circuitul de c.c.</a:t>
            </a:r>
            <a:endParaRPr lang="en-US" sz="1600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pic>
        <p:nvPicPr>
          <p:cNvPr id="522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799" y="2438400"/>
            <a:ext cx="392861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58278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32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Rezultate:</a:t>
            </a: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</a:rPr>
              <a:t>Concluzii: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Modele diferite de tranzistor duc la rezultate diferite.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La fel se întâmplă şi în practică: pot fi tranzistoare chiar de același tip (au aceeași denumire) dar au parametri diferiți (factorul de amplificare în curent 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  <a:sym typeface="Symbol" pitchFamily="18" charset="2"/>
              </a:rPr>
              <a:t>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, în special).</a:t>
            </a: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3B321D-A1FE-4E3A-BBCD-67A822269F90}" type="datetime1">
              <a:rPr lang="en-US" smtClean="0"/>
              <a:t>11/4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C62C5CC-6EAD-4ED8-81B5-362A86CF2C9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501103"/>
              </p:ext>
            </p:extLst>
          </p:nvPr>
        </p:nvGraphicFramePr>
        <p:xfrm>
          <a:off x="914400" y="2209800"/>
          <a:ext cx="7315199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47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latin typeface="UT Sans" panose="00000500000000000000" pitchFamily="50" charset="0"/>
                        </a:rPr>
                        <a:t>Caz</a:t>
                      </a:r>
                      <a:endParaRPr lang="en-US" sz="24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2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3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B(Q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C(Q1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158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272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977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047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486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5.546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418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180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53454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427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38200"/>
          </a:xfrm>
        </p:spPr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3:</a:t>
            </a:r>
            <a:r>
              <a:rPr lang="en-US" sz="2400">
                <a:latin typeface="UT Sans" panose="00000500000000000000" pitchFamily="50" charset="0"/>
              </a:rPr>
              <a:t> surs</a:t>
            </a:r>
            <a:r>
              <a:rPr lang="ro-RO" sz="2400">
                <a:latin typeface="UT Sans" panose="00000500000000000000" pitchFamily="50" charset="0"/>
              </a:rPr>
              <a:t>ă de curent constant realizată cu tranzistoare pnp</a:t>
            </a:r>
            <a:endParaRPr lang="en-US" sz="2400" b="1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E5D1742-C90F-4F73-9C41-C7974CED5B44}" type="datetime1">
              <a:rPr lang="en-US" smtClean="0"/>
              <a:t>11/4/2019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571DEAC-B1C3-4C8C-B88E-D62BB75C4FA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008" y="2667000"/>
            <a:ext cx="347893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Box 7"/>
          <p:cNvSpPr txBox="1">
            <a:spLocks noChangeArrowheads="1"/>
          </p:cNvSpPr>
          <p:nvPr/>
        </p:nvSpPr>
        <p:spPr bwMode="auto">
          <a:xfrm>
            <a:off x="4114800" y="2782887"/>
            <a:ext cx="43434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escrierea tranzistoarelor TB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TBP</a:t>
            </a:r>
          </a:p>
          <a:p>
            <a:r>
              <a:rPr lang="ro-RO">
                <a:latin typeface="UT Sans" panose="00000500000000000000" pitchFamily="50" charset="0"/>
              </a:rPr>
              <a:t>Q2     3     2     1     TBP</a:t>
            </a:r>
          </a:p>
          <a:p>
            <a:r>
              <a:rPr lang="ro-RO">
                <a:latin typeface="UT Sans" panose="00000500000000000000" pitchFamily="50" charset="0"/>
              </a:rPr>
              <a:t>.model     TBP     PNP(IS=12E-14  BF=200)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</a:t>
            </a:r>
            <a:r>
              <a:rPr lang="en-US">
                <a:latin typeface="UT Sans" panose="00000500000000000000" pitchFamily="50" charset="0"/>
              </a:rPr>
              <a:t>Q2N2907A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2     3     2     1 </a:t>
            </a:r>
            <a:r>
              <a:rPr lang="en-US">
                <a:latin typeface="UT Sans" panose="00000500000000000000" pitchFamily="50" charset="0"/>
              </a:rPr>
              <a:t>Q2N2907A</a:t>
            </a:r>
          </a:p>
          <a:p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*.LIB	EVAL.LIB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9233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>
                <a:solidFill>
                  <a:srgbClr val="002060"/>
                </a:solidFill>
                <a:latin typeface="UT Sans" panose="00000500000000000000" pitchFamily="50" charset="0"/>
              </a:rPr>
              <a:t>Determinarea curentului generat de sursa de curent pentru (1) modelul simplu de tranzistor și (2) modelul industrial (2N2907A):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generator de curent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ref	2	0	5.7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s	3	0	1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1	2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2	3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model TBP PNP(IS=12E-14  BF=200)</a:t>
            </a:r>
            <a:endParaRPr lang="en-US" sz="1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1	2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2	3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Vcc	1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PRINT DC I(Rs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257AF9D-962D-4342-99A7-5F204A2D43DF}" type="datetime1">
              <a:rPr lang="en-US" smtClean="0"/>
              <a:t>11/4/2019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736942-FC1C-430B-9C30-5010D12EF4E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159556"/>
              </p:ext>
            </p:extLst>
          </p:nvPr>
        </p:nvGraphicFramePr>
        <p:xfrm>
          <a:off x="5715000" y="5130801"/>
          <a:ext cx="2895600" cy="134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Caz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I(Rs)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.979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2.112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4724400"/>
            <a:ext cx="2895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o-RO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EZULTATE</a:t>
            </a:r>
            <a:r>
              <a:rPr lang="ro-RO" sz="1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:</a:t>
            </a:r>
            <a:endParaRPr lang="en-US">
              <a:cs typeface="+mn-cs"/>
            </a:endParaRPr>
          </a:p>
        </p:txBody>
      </p:sp>
      <p:pic>
        <p:nvPicPr>
          <p:cNvPr id="553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438400"/>
            <a:ext cx="288234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11687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J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MODEL_nume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Numele modelului (</a:t>
            </a:r>
            <a:r>
              <a:rPr lang="ro-RO" sz="18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1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A38056A-F388-4974-9759-5354247A93AC}" type="datetime1">
              <a:rPr lang="en-US" smtClean="0"/>
              <a:t>11/4/2019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F315B38-DC27-4ED5-90E8-7930A7CFC4F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56326" name="Picture 2" descr="3-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04975"/>
            <a:ext cx="40767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600200"/>
            <a:ext cx="35877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905000" y="4114649"/>
            <a:ext cx="5486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904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734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-J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8A19519-84EF-4CEE-A49C-26444CBB02A7}" type="datetime1">
              <a:rPr lang="en-US" smtClean="0"/>
              <a:t>11/4/2019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232ADC-5051-4569-BE2D-3A97634FDCF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388222"/>
              </p:ext>
            </p:extLst>
          </p:nvPr>
        </p:nvGraphicFramePr>
        <p:xfrm>
          <a:off x="381000" y="2497133"/>
          <a:ext cx="8534400" cy="337026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7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5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 (pinch-off voltage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ET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a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11740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b="1">
                <a:latin typeface="UT Sans" panose="00000500000000000000" pitchFamily="50" charset="0"/>
              </a:rPr>
              <a:t>Exemplul 4: </a:t>
            </a:r>
            <a:r>
              <a:rPr lang="en-US">
                <a:latin typeface="UT Sans" panose="00000500000000000000" pitchFamily="50" charset="0"/>
              </a:rPr>
              <a:t>amplificator de semnal mic cu TEC-J, </a:t>
            </a:r>
            <a:r>
              <a:rPr lang="ro-RO">
                <a:latin typeface="UT Sans" panose="00000500000000000000" pitchFamily="50" charset="0"/>
              </a:rPr>
              <a:t>cu </a:t>
            </a:r>
            <a:r>
              <a:rPr lang="en-US">
                <a:latin typeface="UT Sans" panose="00000500000000000000" pitchFamily="50" charset="0"/>
              </a:rPr>
              <a:t>canal n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711145C-553C-4AC0-A13C-DF59C92BE6E1}" type="datetime1">
              <a:rPr lang="en-US" smtClean="0"/>
              <a:t>11/4/2019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47875C6-91A6-4023-99C3-73F1E76813D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583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559756"/>
            <a:ext cx="4267200" cy="300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38862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Descrierea TEC-J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  <a:endParaRPr lang="en-US" b="1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TEC-J-n</a:t>
            </a:r>
          </a:p>
          <a:p>
            <a:r>
              <a:rPr lang="en-US">
                <a:latin typeface="UT Sans" panose="00000500000000000000" pitchFamily="50" charset="0"/>
              </a:rPr>
              <a:t>.model     TEC-J-n     NJF(VTO=-4)</a:t>
            </a: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Sau utiliz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d instru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J2N3819</a:t>
            </a:r>
          </a:p>
          <a:p>
            <a:r>
              <a:rPr lang="ro-RO">
                <a:latin typeface="UT Sans" panose="00000500000000000000" pitchFamily="50" charset="0"/>
              </a:rPr>
              <a:t>.LIB     C:</a:t>
            </a:r>
            <a:r>
              <a:rPr lang="en-US">
                <a:latin typeface="UT Sans" panose="00000500000000000000" pitchFamily="50" charset="0"/>
              </a:rPr>
              <a:t>\PSPICE\tec-j.lib</a:t>
            </a:r>
          </a:p>
        </p:txBody>
      </p:sp>
      <p:sp>
        <p:nvSpPr>
          <p:cNvPr id="58376" name="TextBox 8"/>
          <p:cNvSpPr txBox="1">
            <a:spLocks noChangeArrowheads="1"/>
          </p:cNvSpPr>
          <p:nvPr/>
        </p:nvSpPr>
        <p:spPr bwMode="auto">
          <a:xfrm>
            <a:off x="228600" y="6030912"/>
            <a:ext cx="784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Observ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ție: La TEC-J cu canal p, în descrierea modelului apare PJF în loc de NJF.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359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93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2060"/>
                </a:solidFill>
                <a:latin typeface="UT Sans" panose="00000500000000000000" pitchFamily="50" charset="0"/>
              </a:rPr>
              <a:t>Determinarea PSF-ului</a:t>
            </a:r>
          </a:p>
          <a:p>
            <a:pPr eaLnBrk="1" hangingPunct="1">
              <a:buFontTx/>
              <a:buNone/>
            </a:pPr>
            <a:endParaRPr lang="ro-RO" sz="16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PSF-ul TEC-J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1	3	0	2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2	1	0	1MEG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3	4	2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J1	2	1	3	TEC-J-n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model	TEC-J-n	NJF(VTO=-4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J1	2	1	3	J2N3819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Vdd	4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DC	Vdd	12	12	1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PRINT DC ID(J1) IS(J1) V(1,3) V(2,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E21B6DE-671A-4E64-8649-CE9EDCFF7E2C}" type="datetime1">
              <a:rPr lang="en-US" smtClean="0"/>
              <a:t>11/4/2019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723074-E2D5-4592-9606-C2466598773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593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9568" y="1676400"/>
            <a:ext cx="389823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994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4817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R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r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&lt;TC=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, &lt;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&gt;&gt;</a:t>
            </a:r>
          </a:p>
          <a:p>
            <a:pPr marL="0" indent="0" algn="just">
              <a:buNone/>
            </a:pP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just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/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ezistenț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poate fi pozitivă sau negativă dar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nu poate fi egală cu zero!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A58657-4816-4C5E-BC5D-8124E82DA2E4}" type="datetime1">
              <a:rPr lang="en-US" smtClean="0"/>
              <a:t>11/4/2019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BFBF18-E646-4497-B2E8-E0C8DA0F8CF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34822" name="Picture 2" descr="2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2751"/>
            <a:ext cx="2895600" cy="1600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9376" y="1709928"/>
            <a:ext cx="2438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914400" y="3657449"/>
            <a:ext cx="7315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861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Rezultat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surs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este raportat cu semnul minus deoarece se consideră că sensul pozitiv intră în tranzistor iar în circuit sensul curentului de sursă este invers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;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dren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D=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9F70F8B-D9AE-44AC-9911-2655283406F1}" type="datetime1">
              <a:rPr lang="en-US" smtClean="0"/>
              <a:t>11/4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291313-F628-424C-8891-EBB7E718A43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9009590"/>
              </p:ext>
            </p:extLst>
          </p:nvPr>
        </p:nvGraphicFramePr>
        <p:xfrm>
          <a:off x="228600" y="2497521"/>
          <a:ext cx="8686799" cy="186295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05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799"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Caz</a:t>
                      </a:r>
                      <a:endParaRPr lang="en-US" sz="20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D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S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G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1,3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D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2,3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377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3.741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928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4.335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96641" y="381000"/>
            <a:ext cx="2647359" cy="186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31509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M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nB   MODEL_nume</a:t>
            </a:r>
            <a:r>
              <a:rPr lang="ro-RO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…&gt;&gt;</a:t>
            </a:r>
            <a:endParaRPr lang="ro-RO" sz="2200" i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1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310F2C-3A90-449F-A1D0-56ACDF4334CE}" type="datetime1">
              <a:rPr lang="en-US" smtClean="0"/>
              <a:t>11/4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55A896-2D70-49EE-AC81-A8A3AB9F179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61446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6764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7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7526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609600" y="4038449"/>
            <a:ext cx="7907338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1813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24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8E3B903-955E-442D-9182-9D20EA7CBAC1}" type="datetime1">
              <a:rPr lang="en-US" smtClean="0"/>
              <a:t>11/4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73BE26-E163-4323-82BA-9C3E9E5A68F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62470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41910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438400"/>
            <a:ext cx="365864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66567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348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EA00ACA-C8F1-4BC7-BA51-7D6C98AE7721}" type="datetime1">
              <a:rPr lang="en-US" smtClean="0"/>
              <a:t>11/4/2019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7DB6D24-590D-4FF7-9A0F-F2088AD6691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411135"/>
              </p:ext>
            </p:extLst>
          </p:nvPr>
        </p:nvGraphicFramePr>
        <p:xfrm>
          <a:off x="228600" y="2460313"/>
          <a:ext cx="8686799" cy="37118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8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4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KP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2x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AMM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actorul de substra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/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H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otențialul de suprafa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5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H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pe pătrat a difuziilor D/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/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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9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e fund a joncțiunii D/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3438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451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r>
              <a:rPr lang="ro-RO" sz="2400">
                <a:solidFill>
                  <a:srgbClr val="00B0F0"/>
                </a:solidFill>
                <a:latin typeface="UT Sans" panose="00000500000000000000" pitchFamily="50" charset="0"/>
              </a:rPr>
              <a:t> (continuare)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22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639266-FC3C-4F48-BCDE-92B6BAD7A10A}" type="datetime1">
              <a:rPr lang="en-US" smtClean="0"/>
              <a:t>11/4/2019</a:t>
            </a:fld>
            <a:endParaRPr lang="en-US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06874F-15D4-4010-BB7A-79A13806456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771256"/>
              </p:ext>
            </p:extLst>
          </p:nvPr>
        </p:nvGraphicFramePr>
        <p:xfrm>
          <a:off x="228599" y="2362200"/>
          <a:ext cx="8763001" cy="381000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4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de fund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terală a joncțiunii DB/SB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laterale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 al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D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S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B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B, pe unitatea de lung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OX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rosimea oxidului subți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uzia latera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08763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55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b="1">
                <a:latin typeface="UT Sans" panose="00000500000000000000" pitchFamily="50" charset="0"/>
              </a:rPr>
              <a:t>Exemplul 5: </a:t>
            </a:r>
            <a:r>
              <a:rPr lang="en-US" sz="2400">
                <a:latin typeface="UT Sans" panose="00000500000000000000" pitchFamily="50" charset="0"/>
              </a:rPr>
              <a:t>inversor CMOS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14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inversor C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R1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2	0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1	2	1	0	0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n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2	2	1	3	3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p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nMOS	nmos(VTO=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pMOS	pmos(VTO=-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1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3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2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	0	PULSE(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+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.5m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 1m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TRAN 1e-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3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 0 1e-5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7317FC-4D07-4345-A0CF-F974467B4729}" type="datetime1">
              <a:rPr lang="en-US" smtClean="0"/>
              <a:t>11/4/2019</a:t>
            </a:fld>
            <a:endParaRPr lang="en-US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D9999A-1D3D-456B-8344-8D20B7A720E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65542" name="Picture 8"/>
          <p:cNvPicPr>
            <a:picLocks noChangeAspect="1" noChangeArrowheads="1"/>
          </p:cNvPicPr>
          <p:nvPr/>
        </p:nvPicPr>
        <p:blipFill rotWithShape="1">
          <a:blip r:embed="rId2"/>
          <a:srcRect r="8772"/>
          <a:stretch/>
        </p:blipFill>
        <p:spPr bwMode="auto">
          <a:xfrm>
            <a:off x="4800600" y="3755076"/>
            <a:ext cx="4071938" cy="3070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42757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65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Forme de undă:</a:t>
            </a:r>
            <a:endParaRPr lang="en-US" sz="2400" b="1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42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1C69A96-54A8-481A-8D80-B4F08299364C}" type="datetime1">
              <a:rPr lang="en-US" smtClean="0"/>
              <a:t>11/4/2019</a:t>
            </a:fld>
            <a:endParaRPr lang="en-US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5C1D87C-AA8F-470C-A7CD-070C2CEED38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665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700462"/>
            <a:ext cx="8077200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8"/>
          <p:cNvPicPr>
            <a:picLocks noChangeAspect="1" noChangeArrowheads="1"/>
          </p:cNvPicPr>
          <p:nvPr/>
        </p:nvPicPr>
        <p:blipFill rotWithShape="1">
          <a:blip r:embed="rId3"/>
          <a:srcRect t="2720" r="9357" b="3256"/>
          <a:stretch/>
        </p:blipFill>
        <p:spPr bwMode="auto">
          <a:xfrm>
            <a:off x="4953000" y="990600"/>
            <a:ext cx="4071938" cy="2905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6289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REZISTOAR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C = Thermal Coefficient</a:t>
            </a:r>
          </a:p>
          <a:p>
            <a:r>
              <a:rPr lang="ro-RO">
                <a:latin typeface="UT Sans" panose="00000500000000000000" pitchFamily="50" charset="0"/>
              </a:rPr>
              <a:t>Î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>
                <a:latin typeface="UT Sans" panose="00000500000000000000" pitchFamily="50" charset="0"/>
              </a:rPr>
              <a:t> variația cu temperatura a rezistenței se modelează printr-un polinom de ordinul 2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1 şi </a:t>
            </a:r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2 sunt coeficienții de temperatură de ordinul unu şi doi ai rezistenței, exprimați în </a:t>
            </a:r>
            <a:r>
              <a:rPr lang="ro-RO" sz="2000">
                <a:latin typeface="UT Sans" panose="00000500000000000000" pitchFamily="50" charset="0"/>
                <a:sym typeface="Symbol"/>
              </a:rPr>
              <a:t>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1</a:t>
            </a:r>
            <a:r>
              <a:rPr lang="ro-RO" sz="2000">
                <a:latin typeface="UT Sans" panose="00000500000000000000" pitchFamily="50" charset="0"/>
                <a:sym typeface="Symbol"/>
              </a:rPr>
              <a:t>, respectiv 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2</a:t>
            </a:r>
            <a:r>
              <a:rPr lang="ro-RO" sz="2000">
                <a:latin typeface="UT Sans" panose="00000500000000000000" pitchFamily="50" charset="0"/>
                <a:sym typeface="Symbol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NOM este temperatura nominală (27C)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EMP reprezintă diferitele temperaturi la care se face simularea specificate în declarația </a:t>
            </a:r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  <a:sym typeface="Symbol"/>
              </a:rPr>
              <a:t>.TEMP</a:t>
            </a:r>
            <a:endParaRPr lang="ro-RO" sz="2000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D1014-F42B-4438-8DC2-0B1BA2745529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2112"/>
              </p:ext>
            </p:extLst>
          </p:nvPr>
        </p:nvGraphicFramePr>
        <p:xfrm>
          <a:off x="466725" y="3048000"/>
          <a:ext cx="8286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3" imgW="5524200" imgH="406080" progId="Equation.DSMT4">
                  <p:embed/>
                </p:oleObj>
              </mc:Choice>
              <mc:Fallback>
                <p:oleObj name="Equation" r:id="rId3" imgW="552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3048000"/>
                        <a:ext cx="8286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2076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o-RO" sz="2200">
                <a:latin typeface="UT Sans" panose="00000500000000000000" pitchFamily="50" charset="0"/>
              </a:rPr>
              <a:t>Sensul pozitiv al curentului prin R este de la borna 1 la borna 2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xemplu:</a:t>
            </a: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48FDE22-E047-4C29-81B7-4B4C058DF918}" type="datetime1">
              <a:rPr lang="en-US" smtClean="0"/>
              <a:t>11/4/2019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7CE166-08DF-47C9-B5FD-8E5E149F4FC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25887"/>
            <a:ext cx="8074426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543" y="1895825"/>
            <a:ext cx="2728913" cy="181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66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la t=0) a tensiunii pe condensator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6EB6AC2-B791-432F-99DC-D10F67E846E7}" type="datetime1">
              <a:rPr lang="en-US" smtClean="0"/>
              <a:t>11/4/2019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3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F4FF41-3D04-4553-A4DB-05814DA3281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36870" name="Picture 2" descr="2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33686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905000"/>
            <a:ext cx="19050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447800" y="3581400"/>
            <a:ext cx="6248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17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descrierea </a:t>
            </a:r>
            <a:r>
              <a:rPr lang="ro-RO">
                <a:latin typeface="UT Sans" panose="00000500000000000000" pitchFamily="50" charset="0"/>
              </a:rPr>
              <a:t>grafică</a:t>
            </a:r>
            <a:r>
              <a:rPr lang="en-US">
                <a:latin typeface="UT Sans" panose="00000500000000000000" pitchFamily="50" charset="0"/>
              </a:rPr>
              <a:t> a circuitului</a:t>
            </a:r>
            <a:r>
              <a:rPr lang="ro-RO">
                <a:latin typeface="UT Sans" panose="00000500000000000000" pitchFamily="50" charset="0"/>
              </a:rPr>
              <a:t>, dând dublu clic pe simbolul condensatorulu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se găseşte parametr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IC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BECEE-D1A6-4E0D-8210-4343D649018A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61019" b="62073"/>
          <a:stretch/>
        </p:blipFill>
        <p:spPr bwMode="auto">
          <a:xfrm>
            <a:off x="381000" y="3048000"/>
            <a:ext cx="6172200" cy="33779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8037" y="3810000"/>
            <a:ext cx="1238557" cy="121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6091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000">
                <a:latin typeface="UT Sans" panose="00000500000000000000" pitchFamily="50" charset="0"/>
              </a:rPr>
              <a:t>Sensul tensiunii pe condensator este de la terminalul 1 la terminalul 2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acă IC=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+10V</a:t>
            </a:r>
          </a:p>
          <a:p>
            <a:pPr lvl="1"/>
            <a:r>
              <a:rPr lang="en-US" sz="1800">
                <a:latin typeface="UT Sans" panose="00000500000000000000" pitchFamily="50" charset="0"/>
              </a:rPr>
              <a:t>dac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 IC</a:t>
            </a:r>
            <a:r>
              <a:rPr lang="ro-RO" sz="1800">
                <a:latin typeface="UT Sans" panose="00000500000000000000" pitchFamily="50" charset="0"/>
              </a:rPr>
              <a:t>=-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-10V</a:t>
            </a:r>
            <a:endParaRPr lang="ro-RO" sz="18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De exemplu, în cazul circuitului din figură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tensiunea pe R1 va începe de la -10V,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are este valoarea de tensiune „văzută”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 R1</a:t>
            </a:r>
            <a:r>
              <a:rPr lang="en-US" sz="2000">
                <a:latin typeface="UT Sans" panose="00000500000000000000" pitchFamily="50" charset="0"/>
              </a:rPr>
              <a:t>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673E5C-C285-4F0F-848D-E4BBA825A083}" type="datetime1">
              <a:rPr lang="en-US" smtClean="0"/>
              <a:t>1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1673" r="9894" b="5156"/>
          <a:stretch/>
        </p:blipFill>
        <p:spPr>
          <a:xfrm>
            <a:off x="5943600" y="2057400"/>
            <a:ext cx="3128963" cy="19450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744" y="4210250"/>
            <a:ext cx="7020512" cy="24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694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56</TotalTime>
  <Words>2880</Words>
  <Application>Microsoft Office PowerPoint</Application>
  <PresentationFormat>On-screen Show (4:3)</PresentationFormat>
  <Paragraphs>834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UT Sans</vt:lpstr>
      <vt:lpstr>Wingdings 3</vt:lpstr>
      <vt:lpstr>Clarity</vt:lpstr>
      <vt:lpstr>Equation</vt:lpstr>
      <vt:lpstr>MODELE SPICE</vt:lpstr>
      <vt:lpstr>Probleme tratate</vt:lpstr>
      <vt:lpstr>Descrierea elementelor de circuit cu două terminale</vt:lpstr>
      <vt:lpstr>Descrierea elementelor de circuit REZISTOARE</vt:lpstr>
      <vt:lpstr>Descrierea elementelor de circuit REZISTOARE</vt:lpstr>
      <vt:lpstr>Descrierea elementelor de circuit REZISTOARE</vt:lpstr>
      <vt:lpstr>Descrierea elementelor de circuit CONDENSATOARE</vt:lpstr>
      <vt:lpstr>Descrierea elementelor de circuit CONDENSATOARE</vt:lpstr>
      <vt:lpstr>Descrierea elementelor de circuit CONDENSATOARE</vt:lpstr>
      <vt:lpstr>Descrierea elementelor de circuit BOBINE</vt:lpstr>
      <vt:lpstr>Descrierea elementelor de circuit Surse de polarizare şi de semnal independente</vt:lpstr>
      <vt:lpstr>Descrierea elementelor de circuit Surse de polarizare şi de semnal independente</vt:lpstr>
      <vt:lpstr>Descrierea elementelor de circuit Surse de polarizare şi de semnal independente</vt:lpstr>
      <vt:lpstr>Funcția impuls - PULSE</vt:lpstr>
      <vt:lpstr>Funcția exponențială - EXP</vt:lpstr>
      <vt:lpstr>Funcția sinusoidală - SIN</vt:lpstr>
      <vt:lpstr>Funcția sinusoidală modulată în frecvență cu un alt semnal sinusoidal - SFFM</vt:lpstr>
      <vt:lpstr>Observație</vt:lpstr>
      <vt:lpstr>Observație – modulația în amplitudine</vt:lpstr>
      <vt:lpstr>Funcția aproximată prin segmente de  dreaptă - PWL </vt:lpstr>
      <vt:lpstr>Descrierea elementelor de circuit Surse de polarizare şi de semnal independente</vt:lpstr>
      <vt:lpstr>Descrierea elementelor de circuit Surse de polarizare şi de semnal independente</vt:lpstr>
      <vt:lpstr>PowerPoint Presentation</vt:lpstr>
      <vt:lpstr>Descrierea elementelor de circuit DIODE</vt:lpstr>
      <vt:lpstr>Descrierea elementelor de circuit cu mai mult de două terminale</vt:lpstr>
      <vt:lpstr>Descrierea elementelor de circuit BOBINE CUPLATE</vt:lpstr>
      <vt:lpstr>Descrierea elementelor de circuit BOBINE CUPLAT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E SPICE</dc:title>
  <dc:creator>gyuri</dc:creator>
  <cp:lastModifiedBy>Geo</cp:lastModifiedBy>
  <cp:revision>198</cp:revision>
  <dcterms:created xsi:type="dcterms:W3CDTF">2016-10-24T14:41:01Z</dcterms:created>
  <dcterms:modified xsi:type="dcterms:W3CDTF">2019-11-04T10:09:48Z</dcterms:modified>
</cp:coreProperties>
</file>